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98974B" w14:textId="157E3544" w:rsidR="008E159B" w:rsidRDefault="00AF47E1">
      <w:r>
        <w:t>Arithmetischer Mittelwert</w:t>
      </w:r>
    </w:p>
    <w:p w14:paraId="3FEB7736" w14:textId="33BE2C12" w:rsidR="00AF47E1" w:rsidRDefault="00626938">
      <w:r w:rsidRPr="00600F19">
        <w:rPr>
          <w:b/>
          <w:bCs/>
          <w:position w:val="-28"/>
        </w:rPr>
        <w:object w:dxaOrig="4620" w:dyaOrig="680" w14:anchorId="51F80A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5.5pt;height:51.75pt" o:ole="">
            <v:imagedata r:id="rId4" o:title=""/>
          </v:shape>
          <o:OLEObject Type="Embed" ProgID="Equation.DSMT4" ShapeID="_x0000_i1025" DrawAspect="Content" ObjectID="_1649238797" r:id="rId5"/>
        </w:object>
      </w:r>
    </w:p>
    <w:p w14:paraId="5F04619D" w14:textId="46219A5A" w:rsidR="00AF47E1" w:rsidRDefault="00AF47E1"/>
    <w:p w14:paraId="122B5221" w14:textId="34A709D0" w:rsidR="00AF47E1" w:rsidRDefault="00AF47E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5, 56, 51, 56, </w:t>
      </w:r>
      <w:r w:rsidRPr="00905323">
        <w:rPr>
          <w:rFonts w:ascii="Arial" w:hAnsi="Arial" w:cs="Arial"/>
          <w:b/>
          <w:bCs/>
          <w:sz w:val="32"/>
          <w:szCs w:val="32"/>
        </w:rPr>
        <w:t>25</w:t>
      </w:r>
      <w:r>
        <w:rPr>
          <w:rFonts w:ascii="Arial" w:hAnsi="Arial" w:cs="Arial"/>
          <w:sz w:val="24"/>
          <w:szCs w:val="24"/>
        </w:rPr>
        <w:t>, 58, 55, 56, 56, 50, 52</w:t>
      </w:r>
    </w:p>
    <w:p w14:paraId="07303307" w14:textId="21AD823C" w:rsidR="00AF47E1" w:rsidRDefault="00AF47E1">
      <w:pPr>
        <w:rPr>
          <w:b/>
          <w:bCs/>
        </w:rPr>
      </w:pPr>
      <w:r w:rsidRPr="00AF47E1">
        <w:rPr>
          <w:b/>
          <w:bCs/>
          <w:position w:val="-10"/>
        </w:rPr>
        <w:object w:dxaOrig="1939" w:dyaOrig="380" w14:anchorId="5F224B70">
          <v:shape id="_x0000_i1026" type="#_x0000_t75" style="width:149.25pt;height:28.5pt" o:ole="">
            <v:imagedata r:id="rId6" o:title=""/>
          </v:shape>
          <o:OLEObject Type="Embed" ProgID="Equation.DSMT4" ShapeID="_x0000_i1026" DrawAspect="Content" ObjectID="_1649238798" r:id="rId7"/>
        </w:object>
      </w:r>
    </w:p>
    <w:p w14:paraId="186A0D85" w14:textId="37955300" w:rsidR="00626938" w:rsidRDefault="00626938">
      <w:pPr>
        <w:rPr>
          <w:b/>
          <w:bCs/>
        </w:rPr>
      </w:pPr>
    </w:p>
    <w:p w14:paraId="769DFCDD" w14:textId="28D30B2F" w:rsidR="00626938" w:rsidRDefault="00626938">
      <w:pPr>
        <w:rPr>
          <w:b/>
          <w:bCs/>
        </w:rPr>
      </w:pPr>
    </w:p>
    <w:p w14:paraId="648D7AB5" w14:textId="1BA946B7" w:rsidR="002E08E2" w:rsidRDefault="002E08E2" w:rsidP="002E08E2">
      <w:pPr>
        <w:rPr>
          <w:b/>
          <w:bCs/>
        </w:rPr>
      </w:pPr>
    </w:p>
    <w:p w14:paraId="22A955EF" w14:textId="77777777" w:rsidR="002E08E2" w:rsidRDefault="002E08E2" w:rsidP="002E08E2">
      <w:r>
        <w:rPr>
          <w:noProof/>
        </w:rPr>
        <w:drawing>
          <wp:inline distT="0" distB="0" distL="0" distR="0" wp14:anchorId="59ED3421" wp14:editId="7BF5B18C">
            <wp:extent cx="5775960" cy="556260"/>
            <wp:effectExtent l="0" t="0" r="0" b="0"/>
            <wp:docPr id="5" name="Grafik 4">
              <a:extLst xmlns:a="http://schemas.openxmlformats.org/drawingml/2006/main">
                <a:ext uri="{FF2B5EF4-FFF2-40B4-BE49-F238E27FC236}">
                  <a16:creationId xmlns:a16="http://schemas.microsoft.com/office/drawing/2014/main" id="{F6292D3B-FAB4-435C-9043-0B81C775C2C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fik 4">
                      <a:extLst>
                        <a:ext uri="{FF2B5EF4-FFF2-40B4-BE49-F238E27FC236}">
                          <a16:creationId xmlns:a16="http://schemas.microsoft.com/office/drawing/2014/main" id="{F6292D3B-FAB4-435C-9043-0B81C775C2C8}"/>
                        </a:ext>
                      </a:extLst>
                    </pic:cNvPr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31" t="62051" r="31036" b="30622"/>
                    <a:stretch/>
                  </pic:blipFill>
                  <pic:spPr bwMode="auto">
                    <a:xfrm>
                      <a:off x="0" y="0"/>
                      <a:ext cx="57759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0DA9F" w14:textId="5552860B" w:rsidR="002E08E2" w:rsidRDefault="002E08E2" w:rsidP="002E08E2">
      <w:pPr>
        <w:rPr>
          <w:b/>
          <w:bCs/>
        </w:rPr>
      </w:pPr>
      <w:r w:rsidRPr="00E705E7">
        <w:rPr>
          <w:b/>
          <w:bCs/>
          <w:position w:val="-84"/>
        </w:rPr>
        <w:object w:dxaOrig="7280" w:dyaOrig="2220" w14:anchorId="2D8F110A">
          <v:shape id="_x0000_i1029" type="#_x0000_t75" style="width:456.75pt;height:138.75pt" o:ole="">
            <v:imagedata r:id="rId9" o:title=""/>
          </v:shape>
          <o:OLEObject Type="Embed" ProgID="Equation.DSMT4" ShapeID="_x0000_i1029" DrawAspect="Content" ObjectID="_1649238799" r:id="rId10"/>
        </w:object>
      </w:r>
    </w:p>
    <w:p w14:paraId="78A5F728" w14:textId="1207A61B" w:rsidR="002E08E2" w:rsidRDefault="002E08E2">
      <w:pPr>
        <w:rPr>
          <w:b/>
          <w:bCs/>
        </w:rPr>
      </w:pPr>
    </w:p>
    <w:p w14:paraId="4A7C14ED" w14:textId="77777777" w:rsidR="002E08E2" w:rsidRDefault="002E08E2">
      <w:pPr>
        <w:rPr>
          <w:b/>
          <w:bCs/>
        </w:rPr>
      </w:pPr>
    </w:p>
    <w:p w14:paraId="1D57048E" w14:textId="5093A956" w:rsidR="00626938" w:rsidRDefault="008E15EE">
      <w:pPr>
        <w:rPr>
          <w:b/>
          <w:bCs/>
        </w:rPr>
      </w:pPr>
      <w:r w:rsidRPr="008E15EE">
        <w:rPr>
          <w:b/>
          <w:bCs/>
          <w:position w:val="-104"/>
        </w:rPr>
        <w:object w:dxaOrig="4940" w:dyaOrig="2200" w14:anchorId="2E567CED">
          <v:shape id="_x0000_i1027" type="#_x0000_t75" style="width:318.75pt;height:139.5pt" o:ole="">
            <v:imagedata r:id="rId11" o:title=""/>
          </v:shape>
          <o:OLEObject Type="Embed" ProgID="Equation.DSMT4" ShapeID="_x0000_i1027" DrawAspect="Content" ObjectID="_1649238800" r:id="rId12"/>
        </w:object>
      </w:r>
    </w:p>
    <w:p w14:paraId="4BD42F7E" w14:textId="262EDA27" w:rsidR="008E15EE" w:rsidRDefault="008E15EE">
      <w:pPr>
        <w:rPr>
          <w:b/>
          <w:bCs/>
        </w:rPr>
      </w:pPr>
    </w:p>
    <w:p w14:paraId="6E73DACA" w14:textId="6D9D624E" w:rsidR="008E15EE" w:rsidRDefault="008E15EE">
      <w:pPr>
        <w:rPr>
          <w:b/>
          <w:bCs/>
        </w:rPr>
      </w:pPr>
    </w:p>
    <w:p w14:paraId="49D12BF8" w14:textId="77777777" w:rsidR="008E15EE" w:rsidRDefault="008E15EE"/>
    <w:sectPr w:rsidR="008E15EE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47E1"/>
    <w:rsid w:val="002E08E2"/>
    <w:rsid w:val="00626938"/>
    <w:rsid w:val="008E159B"/>
    <w:rsid w:val="008E15EE"/>
    <w:rsid w:val="00905323"/>
    <w:rsid w:val="00A92C6C"/>
    <w:rsid w:val="00AE5AA3"/>
    <w:rsid w:val="00AF47E1"/>
    <w:rsid w:val="00E96321"/>
    <w:rsid w:val="00EA1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FC1431"/>
  <w15:chartTrackingRefBased/>
  <w15:docId w15:val="{13F29FA3-03CA-41D4-A345-03F419F9A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</Words>
  <Characters>163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uergen meisel</cp:lastModifiedBy>
  <cp:revision>3</cp:revision>
  <dcterms:created xsi:type="dcterms:W3CDTF">2020-04-24T11:06:00Z</dcterms:created>
  <dcterms:modified xsi:type="dcterms:W3CDTF">2020-04-24T11:07:00Z</dcterms:modified>
</cp:coreProperties>
</file>